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06A0C" w:rsidRDefault="00F06A0C" w:rsidP="00F06A0C">
      <w:r>
        <w:rPr>
          <w:b/>
        </w:rPr>
        <w:t>Expert ID/Name: Nstructive</w:t>
      </w:r>
    </w:p>
    <w:p w:rsidR="00F06A0C" w:rsidRDefault="00F06A0C" w:rsidP="00F06A0C">
      <w:r>
        <w:rPr>
          <w:b/>
        </w:rPr>
        <w:t xml:space="preserve">Date: </w:t>
      </w:r>
    </w:p>
    <w:p w:rsidR="00F06A0C" w:rsidRDefault="00F06A0C" w:rsidP="00F06A0C">
      <w:pPr>
        <w:rPr>
          <w:b/>
        </w:rPr>
      </w:pPr>
      <w:r>
        <w:rPr>
          <w:b/>
          <w:noProof/>
        </w:rPr>
        <w:drawing>
          <wp:inline distT="0" distB="0" distL="0" distR="0">
            <wp:extent cx="3114675" cy="657225"/>
            <wp:effectExtent l="19050" t="0" r="9525" b="0"/>
            <wp:docPr id="74" name="Picture 74" descr="C:\Users\chari\Desktop\7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C:\Users\chari\Desktop\71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06A0C" w:rsidRDefault="00F06A0C" w:rsidP="00F06A0C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F06A0C" w:rsidTr="00CF6F2A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06A0C" w:rsidRDefault="00F06A0C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F06A0C" w:rsidTr="00CF6F2A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06A0C" w:rsidRDefault="00F06A0C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>Tips:</w:t>
            </w:r>
          </w:p>
          <w:p w:rsidR="00F06A0C" w:rsidRPr="00A267B8" w:rsidRDefault="00F06A0C" w:rsidP="00CF6F2A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 xml:space="preserve">If </w:t>
            </w:r>
            <w:r w:rsidR="005D5096" w:rsidRPr="00333FDE">
              <w:rPr>
                <w:position w:val="-10"/>
              </w:rPr>
              <w:object w:dxaOrig="7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3" type="#_x0000_t75" style="width:39pt;height:15.75pt" o:ole="">
                  <v:imagedata r:id="rId8" o:title=""/>
                </v:shape>
                <o:OLEObject Type="Embed" ProgID="Equation.DSMT4" ShapeID="_x0000_i1053" DrawAspect="Content" ObjectID="_1667297000" r:id="rId9"/>
              </w:object>
            </w:r>
            <w:r>
              <w:t xml:space="preserve">is a differential equation and </w:t>
            </w:r>
            <w:r w:rsidRPr="001962B0">
              <w:rPr>
                <w:position w:val="-14"/>
              </w:rPr>
              <w:object w:dxaOrig="2700" w:dyaOrig="400">
                <v:shape id="_x0000_i1025" type="#_x0000_t75" style="width:135pt;height:20.25pt" o:ole="">
                  <v:imagedata r:id="rId10" o:title=""/>
                </v:shape>
                <o:OLEObject Type="Embed" ProgID="Equation.DSMT4" ShapeID="_x0000_i1025" DrawAspect="Content" ObjectID="_1667297001" r:id="rId11"/>
              </w:object>
            </w:r>
            <w:r>
              <w:t xml:space="preserve">then </w:t>
            </w:r>
            <w:r w:rsidR="005D5096" w:rsidRPr="00333FDE">
              <w:rPr>
                <w:position w:val="-10"/>
              </w:rPr>
              <w:object w:dxaOrig="780" w:dyaOrig="320">
                <v:shape id="_x0000_i1054" type="#_x0000_t75" style="width:39pt;height:15.75pt" o:ole="">
                  <v:imagedata r:id="rId8" o:title=""/>
                </v:shape>
                <o:OLEObject Type="Embed" ProgID="Equation.DSMT4" ShapeID="_x0000_i1054" DrawAspect="Content" ObjectID="_1667297002" r:id="rId12"/>
              </w:object>
            </w:r>
            <w:r>
              <w:t>is a homogeneous differential equation.</w:t>
            </w:r>
          </w:p>
          <w:p w:rsidR="00F06A0C" w:rsidRPr="00782FF3" w:rsidRDefault="00F06A0C" w:rsidP="00CF6F2A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A267B8">
              <w:t>Recall the method of solving the</w:t>
            </w:r>
            <w:r>
              <w:rPr>
                <w:b/>
              </w:rPr>
              <w:t xml:space="preserve"> </w:t>
            </w:r>
            <w:r>
              <w:t>homogeneous differential equation, hence find its general solution.</w:t>
            </w:r>
          </w:p>
          <w:p w:rsidR="00F06A0C" w:rsidRPr="00883289" w:rsidRDefault="00782FF3" w:rsidP="00EE5F4E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t>Recall the method of substitution in integration.</w:t>
            </w:r>
          </w:p>
        </w:tc>
      </w:tr>
    </w:tbl>
    <w:p w:rsidR="00F06A0C" w:rsidRDefault="00F06A0C" w:rsidP="00F06A0C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F06A0C" w:rsidTr="00CF6F2A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06A0C" w:rsidRDefault="00F06A0C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F06A0C" w:rsidTr="00CF6F2A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06A0C" w:rsidRDefault="00F06A0C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Given: Differential equation is</w:t>
            </w:r>
            <w:r>
              <w:t xml:space="preserve"> </w:t>
            </w:r>
            <w:r w:rsidRPr="00CF6F2A">
              <w:rPr>
                <w:position w:val="-22"/>
              </w:rPr>
              <w:object w:dxaOrig="2980" w:dyaOrig="560">
                <v:shape id="_x0000_i1026" type="#_x0000_t75" style="width:149.25pt;height:27.75pt" o:ole="">
                  <v:imagedata r:id="rId13" o:title=""/>
                </v:shape>
                <o:OLEObject Type="Embed" ProgID="Equation.DSMT4" ShapeID="_x0000_i1026" DrawAspect="Content" ObjectID="_1667297003" r:id="rId14"/>
              </w:object>
            </w:r>
          </w:p>
          <w:p w:rsidR="00F06A0C" w:rsidRDefault="00F06A0C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</w:rPr>
            </w:pPr>
            <w:r>
              <w:rPr>
                <w:sz w:val="20"/>
                <w:szCs w:val="20"/>
                <w:highlight w:val="white"/>
              </w:rPr>
              <w:t xml:space="preserve">To prove / find: </w:t>
            </w:r>
            <w:r w:rsidRPr="00CF6F2A">
              <w:rPr>
                <w:position w:val="-22"/>
              </w:rPr>
              <w:object w:dxaOrig="2980" w:dyaOrig="560">
                <v:shape id="_x0000_i1027" type="#_x0000_t75" style="width:149.25pt;height:27.75pt" o:ole="">
                  <v:imagedata r:id="rId15" o:title=""/>
                </v:shape>
                <o:OLEObject Type="Embed" ProgID="Equation.DSMT4" ShapeID="_x0000_i1027" DrawAspect="Content" ObjectID="_1667297004" r:id="rId16"/>
              </w:object>
            </w:r>
            <w:r>
              <w:t xml:space="preserve"> is homogeneous differential equation. To find</w:t>
            </w:r>
            <w:r>
              <w:rPr>
                <w:sz w:val="20"/>
                <w:szCs w:val="20"/>
              </w:rPr>
              <w:t xml:space="preserve"> solution</w:t>
            </w:r>
            <w:r>
              <w:t xml:space="preserve"> of </w:t>
            </w:r>
            <w:r w:rsidRPr="00CF6F2A">
              <w:rPr>
                <w:position w:val="-22"/>
              </w:rPr>
              <w:object w:dxaOrig="2980" w:dyaOrig="560">
                <v:shape id="_x0000_i1028" type="#_x0000_t75" style="width:149.25pt;height:27.75pt" o:ole="">
                  <v:imagedata r:id="rId17" o:title=""/>
                </v:shape>
                <o:OLEObject Type="Embed" ProgID="Equation.DSMT4" ShapeID="_x0000_i1028" DrawAspect="Content" ObjectID="_1667297005" r:id="rId18"/>
              </w:object>
            </w:r>
            <w:r>
              <w:t>.</w:t>
            </w:r>
          </w:p>
          <w:p w:rsidR="00F06A0C" w:rsidRDefault="00F06A0C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F06A0C" w:rsidRPr="00C644B6" w:rsidTr="00CF6F2A">
              <w:tc>
                <w:tcPr>
                  <w:tcW w:w="1838" w:type="dxa"/>
                </w:tcPr>
                <w:p w:rsidR="00F06A0C" w:rsidRPr="00C644B6" w:rsidRDefault="001F4744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1F4744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6" style="position:absolute;z-index:251660288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F06A0C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F06A0C" w:rsidRPr="00C644B6" w:rsidRDefault="00F06A0C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F06A0C" w:rsidRDefault="00F06A0C" w:rsidP="00CF6F2A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Make the subject as </w:t>
                  </w:r>
                  <w:r w:rsidRPr="00255CB4">
                    <w:rPr>
                      <w:position w:val="-24"/>
                    </w:rPr>
                    <w:object w:dxaOrig="340" w:dyaOrig="620">
                      <v:shape id="_x0000_i1029" type="#_x0000_t75" style="width:17.25pt;height:30.75pt" o:ole="">
                        <v:imagedata r:id="rId19" o:title=""/>
                      </v:shape>
                      <o:OLEObject Type="Embed" ProgID="Equation.DSMT4" ShapeID="_x0000_i1029" DrawAspect="Content" ObjectID="_1667297006" r:id="rId20"/>
                    </w:object>
                  </w:r>
                  <w:r>
                    <w:t xml:space="preserve"> in </w:t>
                  </w:r>
                  <w:r w:rsidRPr="00CF6F2A">
                    <w:rPr>
                      <w:position w:val="-22"/>
                    </w:rPr>
                    <w:object w:dxaOrig="2980" w:dyaOrig="560">
                      <v:shape id="_x0000_i1030" type="#_x0000_t75" style="width:149.25pt;height:27.75pt" o:ole="">
                        <v:imagedata r:id="rId13" o:title=""/>
                      </v:shape>
                      <o:OLEObject Type="Embed" ProgID="Equation.DSMT4" ShapeID="_x0000_i1030" DrawAspect="Content" ObjectID="_1667297007" r:id="rId21"/>
                    </w:object>
                  </w:r>
                  <w:r>
                    <w:t xml:space="preserve"> .</w:t>
                  </w:r>
                </w:p>
                <w:p w:rsidR="00F06A0C" w:rsidRPr="00C644B6" w:rsidRDefault="00F06A0C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And take </w:t>
                  </w:r>
                  <w:r w:rsidRPr="00255CB4">
                    <w:rPr>
                      <w:position w:val="-10"/>
                    </w:rPr>
                    <w:object w:dxaOrig="1340" w:dyaOrig="320">
                      <v:shape id="_x0000_i1031" type="#_x0000_t75" style="width:66.75pt;height:15.75pt" o:ole="">
                        <v:imagedata r:id="rId22" o:title=""/>
                      </v:shape>
                      <o:OLEObject Type="Embed" ProgID="Equation.DSMT4" ShapeID="_x0000_i1031" DrawAspect="Content" ObjectID="_1667297008" r:id="rId23"/>
                    </w:object>
                  </w:r>
                  <w:r>
                    <w:t>and then verify.</w:t>
                  </w:r>
                </w:p>
              </w:tc>
            </w:tr>
            <w:tr w:rsidR="00F06A0C" w:rsidRPr="00C644B6" w:rsidTr="00CF6F2A">
              <w:trPr>
                <w:trHeight w:val="1064"/>
              </w:trPr>
              <w:tc>
                <w:tcPr>
                  <w:tcW w:w="1838" w:type="dxa"/>
                </w:tcPr>
                <w:p w:rsidR="00F06A0C" w:rsidRPr="00C644B6" w:rsidRDefault="00F06A0C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F06A0C" w:rsidRPr="00C644B6" w:rsidRDefault="00F06A0C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F06A0C" w:rsidRDefault="00F06A0C" w:rsidP="00CF6F2A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F06A0C" w:rsidRDefault="00F06A0C" w:rsidP="00CF6F2A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</w:t>
                  </w:r>
                  <w:r w:rsidRPr="00CF6F2A">
                    <w:rPr>
                      <w:position w:val="-22"/>
                    </w:rPr>
                    <w:object w:dxaOrig="2980" w:dyaOrig="560">
                      <v:shape id="_x0000_i1032" type="#_x0000_t75" style="width:149.25pt;height:27.75pt" o:ole="">
                        <v:imagedata r:id="rId24" o:title=""/>
                      </v:shape>
                      <o:OLEObject Type="Embed" ProgID="Equation.DSMT4" ShapeID="_x0000_i1032" DrawAspect="Content" ObjectID="_1667297009" r:id="rId25"/>
                    </w:object>
                  </w:r>
                </w:p>
                <w:p w:rsidR="00F06A0C" w:rsidRDefault="00F06A0C" w:rsidP="00CF6F2A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</w:t>
                  </w:r>
                  <w:r w:rsidRPr="00CF6F2A">
                    <w:rPr>
                      <w:position w:val="-22"/>
                    </w:rPr>
                    <w:object w:dxaOrig="2799" w:dyaOrig="560">
                      <v:shape id="_x0000_i1033" type="#_x0000_t75" style="width:140.25pt;height:27.75pt" o:ole="">
                        <v:imagedata r:id="rId26" o:title=""/>
                      </v:shape>
                      <o:OLEObject Type="Embed" ProgID="Equation.DSMT4" ShapeID="_x0000_i1033" DrawAspect="Content" ObjectID="_1667297010" r:id="rId27"/>
                    </w:object>
                  </w:r>
                </w:p>
                <w:p w:rsidR="00F06A0C" w:rsidRDefault="00F06A0C" w:rsidP="00CF6F2A">
                  <w:pPr>
                    <w:widowControl w:val="0"/>
                    <w:tabs>
                      <w:tab w:val="left" w:pos="7410"/>
                    </w:tabs>
                  </w:pPr>
                  <w:r>
                    <w:lastRenderedPageBreak/>
                    <w:t xml:space="preserve">            </w:t>
                  </w:r>
                  <w:r w:rsidRPr="00CF6F2A">
                    <w:rPr>
                      <w:position w:val="-28"/>
                    </w:rPr>
                    <w:object w:dxaOrig="2240" w:dyaOrig="760">
                      <v:shape id="_x0000_i1034" type="#_x0000_t75" style="width:111.75pt;height:38.25pt" o:ole="">
                        <v:imagedata r:id="rId28" o:title=""/>
                      </v:shape>
                      <o:OLEObject Type="Embed" ProgID="Equation.DSMT4" ShapeID="_x0000_i1034" DrawAspect="Content" ObjectID="_1667297011" r:id="rId29"/>
                    </w:object>
                  </w:r>
                </w:p>
                <w:p w:rsidR="00F06A0C" w:rsidRDefault="00B169FE" w:rsidP="00CF6F2A">
                  <w:pPr>
                    <w:widowControl w:val="0"/>
                    <w:tabs>
                      <w:tab w:val="left" w:pos="7410"/>
                    </w:tabs>
                  </w:pPr>
                  <w:r w:rsidRPr="00CF6F2A">
                    <w:rPr>
                      <w:position w:val="-166"/>
                    </w:rPr>
                    <w:object w:dxaOrig="3940" w:dyaOrig="3440">
                      <v:shape id="_x0000_i1035" type="#_x0000_t75" style="width:197.25pt;height:171.75pt" o:ole="">
                        <v:imagedata r:id="rId30" o:title=""/>
                      </v:shape>
                      <o:OLEObject Type="Embed" ProgID="Equation.DSMT4" ShapeID="_x0000_i1035" DrawAspect="Content" ObjectID="_1667297012" r:id="rId31"/>
                    </w:object>
                  </w:r>
                  <w:r w:rsidR="00F06A0C">
                    <w:t xml:space="preserve">     </w:t>
                  </w:r>
                </w:p>
                <w:p w:rsidR="00F06A0C" w:rsidRPr="00C644B6" w:rsidRDefault="00F06A0C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>Hence, which is a homogeneous differential equation.</w:t>
                  </w:r>
                </w:p>
              </w:tc>
            </w:tr>
          </w:tbl>
          <w:p w:rsidR="00F06A0C" w:rsidRDefault="00F06A0C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F06A0C" w:rsidRDefault="00F06A0C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2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F06A0C" w:rsidTr="00CF6F2A">
              <w:trPr>
                <w:trHeight w:val="524"/>
              </w:trPr>
              <w:tc>
                <w:tcPr>
                  <w:tcW w:w="1304" w:type="dxa"/>
                </w:tcPr>
                <w:p w:rsidR="00F06A0C" w:rsidRDefault="00F06A0C" w:rsidP="00CF6F2A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F06A0C" w:rsidRDefault="00F06A0C" w:rsidP="00B169FE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Put </w:t>
                  </w:r>
                  <w:r w:rsidRPr="003452C5">
                    <w:rPr>
                      <w:position w:val="-10"/>
                    </w:rPr>
                    <w:object w:dxaOrig="660" w:dyaOrig="260">
                      <v:shape id="_x0000_i1036" type="#_x0000_t75" style="width:33pt;height:12.75pt" o:ole="">
                        <v:imagedata r:id="rId32" o:title=""/>
                      </v:shape>
                      <o:OLEObject Type="Embed" ProgID="Equation.DSMT4" ShapeID="_x0000_i1036" DrawAspect="Content" ObjectID="_1667297013" r:id="rId33"/>
                    </w:object>
                  </w:r>
                  <w:r>
                    <w:t xml:space="preserve">and differentiate with respect to </w:t>
                  </w:r>
                  <w:r w:rsidRPr="003452C5">
                    <w:rPr>
                      <w:position w:val="-6"/>
                    </w:rPr>
                    <w:object w:dxaOrig="200" w:dyaOrig="220">
                      <v:shape id="_x0000_i1037" type="#_x0000_t75" style="width:9.75pt;height:11.25pt" o:ole="">
                        <v:imagedata r:id="rId34" o:title=""/>
                      </v:shape>
                      <o:OLEObject Type="Embed" ProgID="Equation.DSMT4" ShapeID="_x0000_i1037" DrawAspect="Content" ObjectID="_1667297014" r:id="rId35"/>
                    </w:object>
                  </w:r>
                  <w:r>
                    <w:t xml:space="preserve">on both sides and then substitute the values in </w:t>
                  </w:r>
                  <w:r w:rsidR="00B169FE" w:rsidRPr="00CF6F2A">
                    <w:rPr>
                      <w:position w:val="-28"/>
                    </w:rPr>
                    <w:object w:dxaOrig="2240" w:dyaOrig="760">
                      <v:shape id="_x0000_i1038" type="#_x0000_t75" style="width:111.75pt;height:38.25pt" o:ole="">
                        <v:imagedata r:id="rId28" o:title=""/>
                      </v:shape>
                      <o:OLEObject Type="Embed" ProgID="Equation.DSMT4" ShapeID="_x0000_i1038" DrawAspect="Content" ObjectID="_1667297015" r:id="rId36"/>
                    </w:object>
                  </w:r>
                </w:p>
              </w:tc>
            </w:tr>
            <w:tr w:rsidR="00F06A0C" w:rsidTr="00CF6F2A">
              <w:trPr>
                <w:trHeight w:val="994"/>
              </w:trPr>
              <w:tc>
                <w:tcPr>
                  <w:tcW w:w="1304" w:type="dxa"/>
                </w:tcPr>
                <w:p w:rsidR="00F06A0C" w:rsidRDefault="00F06A0C" w:rsidP="00CF6F2A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F06A0C" w:rsidRDefault="00F06A0C" w:rsidP="00CF6F2A">
                  <w:pPr>
                    <w:widowControl w:val="0"/>
                    <w:rPr>
                      <w:position w:val="-8"/>
                    </w:rPr>
                  </w:pPr>
                  <w:r>
                    <w:t xml:space="preserve">            </w:t>
                  </w:r>
                  <w:r w:rsidRPr="007C31F6">
                    <w:rPr>
                      <w:position w:val="-40"/>
                    </w:rPr>
                    <w:object w:dxaOrig="1340" w:dyaOrig="920">
                      <v:shape id="_x0000_i1039" type="#_x0000_t75" style="width:66.75pt;height:45.75pt" o:ole="">
                        <v:imagedata r:id="rId37" o:title=""/>
                      </v:shape>
                      <o:OLEObject Type="Embed" ProgID="Equation.DSMT4" ShapeID="_x0000_i1039" DrawAspect="Content" ObjectID="_1667297016" r:id="rId38"/>
                    </w:object>
                  </w:r>
                </w:p>
                <w:p w:rsidR="00F06A0C" w:rsidRDefault="007E7309" w:rsidP="00CF6F2A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CF6F2A">
                    <w:rPr>
                      <w:position w:val="-50"/>
                    </w:rPr>
                    <w:object w:dxaOrig="3460" w:dyaOrig="6240">
                      <v:shape id="_x0000_i1040" type="#_x0000_t75" style="width:173.25pt;height:312pt" o:ole="">
                        <v:imagedata r:id="rId39" o:title=""/>
                      </v:shape>
                      <o:OLEObject Type="Embed" ProgID="Equation.DSMT4" ShapeID="_x0000_i1040" DrawAspect="Content" ObjectID="_1667297017" r:id="rId40"/>
                    </w:object>
                  </w:r>
                </w:p>
              </w:tc>
            </w:tr>
          </w:tbl>
          <w:p w:rsidR="00F06A0C" w:rsidRDefault="00F06A0C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F06A0C" w:rsidRDefault="00F06A0C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3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F06A0C" w:rsidTr="00CF6F2A">
              <w:trPr>
                <w:trHeight w:val="524"/>
              </w:trPr>
              <w:tc>
                <w:tcPr>
                  <w:tcW w:w="1304" w:type="dxa"/>
                </w:tcPr>
                <w:p w:rsidR="00F06A0C" w:rsidRDefault="00F06A0C" w:rsidP="00CF6F2A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F06A0C" w:rsidRDefault="00F06A0C" w:rsidP="00EE5F4E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Apply the integration on both sides.</w:t>
                  </w:r>
                </w:p>
              </w:tc>
            </w:tr>
            <w:tr w:rsidR="00F06A0C" w:rsidTr="00CF6F2A">
              <w:trPr>
                <w:trHeight w:val="994"/>
              </w:trPr>
              <w:tc>
                <w:tcPr>
                  <w:tcW w:w="1304" w:type="dxa"/>
                </w:tcPr>
                <w:p w:rsidR="00F06A0C" w:rsidRDefault="00F06A0C" w:rsidP="00CF6F2A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  <w:r>
                    <w:t xml:space="preserve"> </w:t>
                  </w:r>
                </w:p>
              </w:tc>
              <w:tc>
                <w:tcPr>
                  <w:tcW w:w="7836" w:type="dxa"/>
                </w:tcPr>
                <w:p w:rsidR="00403D74" w:rsidRDefault="00403D74" w:rsidP="00CF6F2A">
                  <w:pPr>
                    <w:widowControl w:val="0"/>
                  </w:pPr>
                  <w:r w:rsidRPr="00CF6F2A">
                    <w:rPr>
                      <w:position w:val="-30"/>
                    </w:rPr>
                    <w:object w:dxaOrig="2100" w:dyaOrig="680">
                      <v:shape id="_x0000_i1041" type="#_x0000_t75" style="width:105pt;height:33.75pt" o:ole="">
                        <v:imagedata r:id="rId41" o:title=""/>
                      </v:shape>
                      <o:OLEObject Type="Embed" ProgID="Equation.DSMT4" ShapeID="_x0000_i1041" DrawAspect="Content" ObjectID="_1667297018" r:id="rId42"/>
                    </w:object>
                  </w:r>
                </w:p>
                <w:p w:rsidR="00403D74" w:rsidRDefault="00403D74" w:rsidP="00CF6F2A">
                  <w:pPr>
                    <w:widowControl w:val="0"/>
                  </w:pPr>
                  <w:r>
                    <w:t xml:space="preserve">In </w:t>
                  </w:r>
                  <w:r w:rsidRPr="00CF6F2A">
                    <w:rPr>
                      <w:position w:val="-30"/>
                    </w:rPr>
                    <w:object w:dxaOrig="1200" w:dyaOrig="680">
                      <v:shape id="_x0000_i1042" type="#_x0000_t75" style="width:60pt;height:33.75pt" o:ole="">
                        <v:imagedata r:id="rId43" o:title=""/>
                      </v:shape>
                      <o:OLEObject Type="Embed" ProgID="Equation.DSMT4" ShapeID="_x0000_i1042" DrawAspect="Content" ObjectID="_1667297019" r:id="rId44"/>
                    </w:object>
                  </w:r>
                </w:p>
                <w:p w:rsidR="00403D74" w:rsidRDefault="00403D74" w:rsidP="00CF6F2A">
                  <w:pPr>
                    <w:widowControl w:val="0"/>
                  </w:pPr>
                  <w:r>
                    <w:t xml:space="preserve">Put </w:t>
                  </w:r>
                </w:p>
                <w:p w:rsidR="00403D74" w:rsidRDefault="00403D74" w:rsidP="00CF6F2A">
                  <w:pPr>
                    <w:widowControl w:val="0"/>
                  </w:pPr>
                  <w:r w:rsidRPr="00CF6F2A">
                    <w:rPr>
                      <w:position w:val="-54"/>
                    </w:rPr>
                    <w:object w:dxaOrig="1260" w:dyaOrig="1359">
                      <v:shape id="_x0000_i1043" type="#_x0000_t75" style="width:63pt;height:68.25pt" o:ole="">
                        <v:imagedata r:id="rId45" o:title=""/>
                      </v:shape>
                      <o:OLEObject Type="Embed" ProgID="Equation.DSMT4" ShapeID="_x0000_i1043" DrawAspect="Content" ObjectID="_1667297020" r:id="rId46"/>
                    </w:object>
                  </w:r>
                </w:p>
                <w:p w:rsidR="00403D74" w:rsidRDefault="00403D74" w:rsidP="00CF6F2A">
                  <w:pPr>
                    <w:widowControl w:val="0"/>
                  </w:pPr>
                  <w:r w:rsidRPr="00CF6F2A">
                    <w:rPr>
                      <w:position w:val="-30"/>
                    </w:rPr>
                    <w:object w:dxaOrig="3860" w:dyaOrig="680">
                      <v:shape id="_x0000_i1044" type="#_x0000_t75" style="width:192.75pt;height:33.75pt" o:ole="">
                        <v:imagedata r:id="rId47" o:title=""/>
                      </v:shape>
                      <o:OLEObject Type="Embed" ProgID="Equation.DSMT4" ShapeID="_x0000_i1044" DrawAspect="Content" ObjectID="_1667297021" r:id="rId48"/>
                    </w:object>
                  </w:r>
                </w:p>
                <w:p w:rsidR="008A4E69" w:rsidRDefault="008A4E69" w:rsidP="00CF6F2A">
                  <w:pPr>
                    <w:widowControl w:val="0"/>
                  </w:pPr>
                  <w:r w:rsidRPr="00CF6F2A">
                    <w:rPr>
                      <w:position w:val="-52"/>
                    </w:rPr>
                    <w:object w:dxaOrig="2520" w:dyaOrig="1160">
                      <v:shape id="_x0000_i1045" type="#_x0000_t75" style="width:126pt;height:57.75pt" o:ole="">
                        <v:imagedata r:id="rId49" o:title=""/>
                      </v:shape>
                      <o:OLEObject Type="Embed" ProgID="Equation.DSMT4" ShapeID="_x0000_i1045" DrawAspect="Content" ObjectID="_1667297022" r:id="rId50"/>
                    </w:object>
                  </w:r>
                </w:p>
                <w:p w:rsidR="00F06A0C" w:rsidRDefault="00F06A0C" w:rsidP="00CF6F2A">
                  <w:pPr>
                    <w:widowControl w:val="0"/>
                  </w:pPr>
                  <w:r>
                    <w:t xml:space="preserve">         Put </w:t>
                  </w:r>
                  <w:r w:rsidRPr="00255CB4">
                    <w:rPr>
                      <w:position w:val="-24"/>
                    </w:rPr>
                    <w:object w:dxaOrig="600" w:dyaOrig="620">
                      <v:shape id="_x0000_i1046" type="#_x0000_t75" style="width:30pt;height:30.75pt" o:ole="">
                        <v:imagedata r:id="rId51" o:title=""/>
                      </v:shape>
                      <o:OLEObject Type="Embed" ProgID="Equation.DSMT4" ShapeID="_x0000_i1046" DrawAspect="Content" ObjectID="_1667297023" r:id="rId52"/>
                    </w:object>
                  </w:r>
                  <w:r>
                    <w:t xml:space="preserve"> in</w:t>
                  </w:r>
                  <w:r w:rsidR="008A4E69" w:rsidRPr="00CF6F2A">
                    <w:rPr>
                      <w:position w:val="-14"/>
                    </w:rPr>
                    <w:object w:dxaOrig="2079" w:dyaOrig="460">
                      <v:shape id="_x0000_i1047" type="#_x0000_t75" style="width:104.25pt;height:23.25pt" o:ole="">
                        <v:imagedata r:id="rId53" o:title=""/>
                      </v:shape>
                      <o:OLEObject Type="Embed" ProgID="Equation.DSMT4" ShapeID="_x0000_i1047" DrawAspect="Content" ObjectID="_1667297024" r:id="rId54"/>
                    </w:object>
                  </w:r>
                  <w:r>
                    <w:t>, since</w:t>
                  </w:r>
                  <w:r w:rsidRPr="00255CB4">
                    <w:rPr>
                      <w:position w:val="-10"/>
                    </w:rPr>
                    <w:object w:dxaOrig="660" w:dyaOrig="260">
                      <v:shape id="_x0000_i1048" type="#_x0000_t75" style="width:33pt;height:12.75pt" o:ole="">
                        <v:imagedata r:id="rId55" o:title=""/>
                      </v:shape>
                      <o:OLEObject Type="Embed" ProgID="Equation.DSMT4" ShapeID="_x0000_i1048" DrawAspect="Content" ObjectID="_1667297025" r:id="rId56"/>
                    </w:object>
                  </w:r>
                  <w:r>
                    <w:t>.</w:t>
                  </w:r>
                </w:p>
                <w:p w:rsidR="00F06A0C" w:rsidRDefault="00F06A0C" w:rsidP="00CF6F2A">
                  <w:pPr>
                    <w:widowControl w:val="0"/>
                  </w:pPr>
                  <w:r>
                    <w:t xml:space="preserve">                     </w:t>
                  </w:r>
                  <w:r w:rsidR="008A4E69" w:rsidRPr="00CF6F2A">
                    <w:rPr>
                      <w:position w:val="-118"/>
                    </w:rPr>
                    <w:object w:dxaOrig="3400" w:dyaOrig="2960">
                      <v:shape id="_x0000_i1049" type="#_x0000_t75" style="width:170.25pt;height:147.75pt" o:ole="">
                        <v:imagedata r:id="rId57" o:title=""/>
                      </v:shape>
                      <o:OLEObject Type="Embed" ProgID="Equation.DSMT4" ShapeID="_x0000_i1049" DrawAspect="Content" ObjectID="_1667297026" r:id="rId58"/>
                    </w:object>
                  </w:r>
                  <w:r>
                    <w:t xml:space="preserve">           </w:t>
                  </w:r>
                </w:p>
                <w:p w:rsidR="00F06A0C" w:rsidRPr="00A60469" w:rsidRDefault="00F06A0C" w:rsidP="008A4E69">
                  <w:pPr>
                    <w:widowControl w:val="0"/>
                  </w:pPr>
                  <w:r>
                    <w:t>Hence the required General solution is</w:t>
                  </w:r>
                  <w:r w:rsidR="008A4E69" w:rsidRPr="00CF6F2A">
                    <w:rPr>
                      <w:position w:val="-14"/>
                    </w:rPr>
                    <w:object w:dxaOrig="2340" w:dyaOrig="460">
                      <v:shape id="_x0000_i1050" type="#_x0000_t75" style="width:117pt;height:23.25pt" o:ole="">
                        <v:imagedata r:id="rId59" o:title=""/>
                      </v:shape>
                      <o:OLEObject Type="Embed" ProgID="Equation.DSMT4" ShapeID="_x0000_i1050" DrawAspect="Content" ObjectID="_1667297027" r:id="rId60"/>
                    </w:object>
                  </w:r>
                  <w:r>
                    <w:t xml:space="preserve">          </w:t>
                  </w:r>
                </w:p>
              </w:tc>
            </w:tr>
          </w:tbl>
          <w:p w:rsidR="00F06A0C" w:rsidRDefault="00F06A0C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F06A0C" w:rsidRDefault="00F06A0C" w:rsidP="00F06A0C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F06A0C" w:rsidTr="00CF6F2A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06A0C" w:rsidRDefault="00F06A0C" w:rsidP="00CF6F2A">
            <w:pPr>
              <w:widowControl w:val="0"/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 xml:space="preserve">Section 3: </w:t>
            </w:r>
            <w:r>
              <w:rPr>
                <w:sz w:val="20"/>
                <w:szCs w:val="20"/>
                <w:highlight w:val="white"/>
              </w:rPr>
              <w:t xml:space="preserve"> </w:t>
            </w:r>
          </w:p>
        </w:tc>
      </w:tr>
      <w:tr w:rsidR="00F06A0C" w:rsidTr="00CF6F2A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06A0C" w:rsidRDefault="00F06A0C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>Conclusion</w:t>
            </w:r>
            <w:r>
              <w:rPr>
                <w:sz w:val="20"/>
                <w:szCs w:val="20"/>
              </w:rPr>
              <w:t xml:space="preserve">: General </w:t>
            </w:r>
            <w:r>
              <w:t xml:space="preserve">solution of </w:t>
            </w:r>
            <w:r w:rsidR="008A4E69" w:rsidRPr="00CF6F2A">
              <w:rPr>
                <w:position w:val="-22"/>
              </w:rPr>
              <w:object w:dxaOrig="2980" w:dyaOrig="560">
                <v:shape id="_x0000_i1051" type="#_x0000_t75" style="width:149.25pt;height:27.75pt" o:ole="">
                  <v:imagedata r:id="rId13" o:title=""/>
                </v:shape>
                <o:OLEObject Type="Embed" ProgID="Equation.DSMT4" ShapeID="_x0000_i1051" DrawAspect="Content" ObjectID="_1667297028" r:id="rId61"/>
              </w:object>
            </w:r>
            <w:r>
              <w:t xml:space="preserve"> is </w:t>
            </w:r>
            <w:r w:rsidR="008A4E69" w:rsidRPr="00CF6F2A">
              <w:rPr>
                <w:position w:val="-14"/>
              </w:rPr>
              <w:object w:dxaOrig="2340" w:dyaOrig="460">
                <v:shape id="_x0000_i1052" type="#_x0000_t75" style="width:117pt;height:23.25pt" o:ole="">
                  <v:imagedata r:id="rId62" o:title=""/>
                </v:shape>
                <o:OLEObject Type="Embed" ProgID="Equation.DSMT4" ShapeID="_x0000_i1052" DrawAspect="Content" ObjectID="_1667297029" r:id="rId63"/>
              </w:object>
            </w:r>
          </w:p>
          <w:p w:rsidR="00F06A0C" w:rsidRDefault="00F06A0C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t>Hence, verified.</w:t>
            </w:r>
          </w:p>
        </w:tc>
      </w:tr>
    </w:tbl>
    <w:p w:rsidR="00F06A0C" w:rsidRDefault="00F06A0C" w:rsidP="00F06A0C">
      <w:pPr>
        <w:rPr>
          <w:sz w:val="20"/>
          <w:szCs w:val="20"/>
          <w:highlight w:val="white"/>
        </w:rPr>
      </w:pPr>
    </w:p>
    <w:p w:rsidR="00F06A0C" w:rsidRDefault="00F06A0C" w:rsidP="00F06A0C">
      <w:pPr>
        <w:rPr>
          <w:sz w:val="20"/>
          <w:szCs w:val="20"/>
          <w:highlight w:val="white"/>
        </w:rPr>
      </w:pPr>
    </w:p>
    <w:p w:rsidR="00F06A0C" w:rsidRDefault="00F06A0C" w:rsidP="00F06A0C"/>
    <w:p w:rsidR="00F06A0C" w:rsidRDefault="00F06A0C" w:rsidP="00F06A0C"/>
    <w:p w:rsidR="00F06A0C" w:rsidRDefault="00F06A0C" w:rsidP="00F06A0C"/>
    <w:p w:rsidR="00F06A0C" w:rsidRDefault="00F06A0C" w:rsidP="00F06A0C"/>
    <w:p w:rsidR="00F06A0C" w:rsidRDefault="00F06A0C" w:rsidP="00F06A0C"/>
    <w:p w:rsidR="00F06A0C" w:rsidRDefault="00F06A0C" w:rsidP="00F06A0C"/>
    <w:p w:rsidR="00F06A0C" w:rsidRDefault="00F06A0C" w:rsidP="00F06A0C"/>
    <w:p w:rsidR="00F06A0C" w:rsidRDefault="00F06A0C" w:rsidP="00F06A0C"/>
    <w:p w:rsidR="00F06A0C" w:rsidRDefault="00F06A0C" w:rsidP="00F06A0C"/>
    <w:p w:rsidR="00F06A0C" w:rsidRDefault="00F06A0C" w:rsidP="00F06A0C"/>
    <w:p w:rsidR="00F06A0C" w:rsidRDefault="00F06A0C" w:rsidP="00F06A0C"/>
    <w:p w:rsidR="00F06A0C" w:rsidRDefault="00F06A0C" w:rsidP="00F06A0C"/>
    <w:p w:rsidR="00F06A0C" w:rsidRDefault="00F06A0C" w:rsidP="00F06A0C"/>
    <w:p w:rsidR="00AA050F" w:rsidRDefault="00AA050F"/>
    <w:sectPr w:rsidR="00AA050F" w:rsidSect="00EE28FF">
      <w:headerReference w:type="even" r:id="rId64"/>
      <w:headerReference w:type="default" r:id="rId65"/>
      <w:footerReference w:type="even" r:id="rId66"/>
      <w:footerReference w:type="default" r:id="rId67"/>
      <w:headerReference w:type="first" r:id="rId68"/>
      <w:footerReference w:type="first" r:id="rId69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6683B" w:rsidRDefault="00F6683B" w:rsidP="001F4744">
      <w:pPr>
        <w:spacing w:after="0" w:line="240" w:lineRule="auto"/>
      </w:pPr>
      <w:r>
        <w:separator/>
      </w:r>
    </w:p>
  </w:endnote>
  <w:endnote w:type="continuationSeparator" w:id="1">
    <w:p w:rsidR="00F6683B" w:rsidRDefault="00F6683B" w:rsidP="001F474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F6683B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F6683B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F6683B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6683B" w:rsidRDefault="00F6683B" w:rsidP="001F4744">
      <w:pPr>
        <w:spacing w:after="0" w:line="240" w:lineRule="auto"/>
      </w:pPr>
      <w:r>
        <w:separator/>
      </w:r>
    </w:p>
  </w:footnote>
  <w:footnote w:type="continuationSeparator" w:id="1">
    <w:p w:rsidR="00F6683B" w:rsidRDefault="00F6683B" w:rsidP="001F474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F6683B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F6683B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F6683B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A347E2"/>
    <w:multiLevelType w:val="hybridMultilevel"/>
    <w:tmpl w:val="A33829CA"/>
    <w:lvl w:ilvl="0" w:tplc="B43E51F6">
      <w:start w:val="1"/>
      <w:numFmt w:val="decimal"/>
      <w:lvlText w:val="%1.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F06A0C"/>
    <w:rsid w:val="001F4744"/>
    <w:rsid w:val="00403D74"/>
    <w:rsid w:val="005D5096"/>
    <w:rsid w:val="00782FF3"/>
    <w:rsid w:val="007E7309"/>
    <w:rsid w:val="008A4E69"/>
    <w:rsid w:val="00AA050F"/>
    <w:rsid w:val="00B169FE"/>
    <w:rsid w:val="00EE5F4E"/>
    <w:rsid w:val="00F06A0C"/>
    <w:rsid w:val="00F668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474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06A0C"/>
    <w:pPr>
      <w:ind w:left="720"/>
      <w:contextualSpacing/>
    </w:pPr>
  </w:style>
  <w:style w:type="table" w:styleId="TableGrid">
    <w:name w:val="Table Grid"/>
    <w:basedOn w:val="TableNormal"/>
    <w:uiPriority w:val="39"/>
    <w:rsid w:val="00F06A0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06A0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6A0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oleObject" Target="embeddings/oleObject30.bin"/><Relationship Id="rId68" Type="http://schemas.openxmlformats.org/officeDocument/2006/relationships/header" Target="header3.xml"/><Relationship Id="rId7" Type="http://schemas.openxmlformats.org/officeDocument/2006/relationships/image" Target="media/image1.png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oleObject" Target="embeddings/oleObject29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header" Target="header1.xml"/><Relationship Id="rId69" Type="http://schemas.openxmlformats.org/officeDocument/2006/relationships/footer" Target="footer3.xml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footer" Target="footer2.xml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7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5</Pages>
  <Words>281</Words>
  <Characters>160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8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4</cp:revision>
  <dcterms:created xsi:type="dcterms:W3CDTF">2020-11-15T10:56:00Z</dcterms:created>
  <dcterms:modified xsi:type="dcterms:W3CDTF">2020-11-19T07:43:00Z</dcterms:modified>
</cp:coreProperties>
</file>